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0C48" w:rsidRDefault="00FB142B">
      <w:pPr>
        <w:jc w:val="center"/>
        <w:rPr>
          <w:b/>
          <w:color w:val="0000FF"/>
        </w:rPr>
      </w:pPr>
      <w:r>
        <w:rPr>
          <w:b/>
          <w:color w:val="0000FF"/>
        </w:rPr>
        <w:t xml:space="preserve">ĐÁP ÁN </w:t>
      </w:r>
      <w:r w:rsidR="00955424">
        <w:rPr>
          <w:b/>
          <w:color w:val="0000FF"/>
        </w:rPr>
        <w:t>VÀ HƯỚNG DẪN CHẤM TOÁN 11 GIỮA KỲ 1( 2021-2022)</w:t>
      </w:r>
      <w:bookmarkStart w:id="0" w:name="_GoBack"/>
      <w:bookmarkEnd w:id="0"/>
    </w:p>
    <w:p w:rsidR="00D10C48" w:rsidRDefault="00FB142B">
      <w:pPr>
        <w:jc w:val="center"/>
        <w:rPr>
          <w:b/>
          <w:color w:val="0000FF"/>
        </w:rPr>
      </w:pPr>
      <w:r>
        <w:rPr>
          <w:b/>
          <w:color w:val="0000FF"/>
        </w:rPr>
        <w:t>------------------------</w:t>
      </w:r>
    </w:p>
    <w:p w:rsidR="00D10C48" w:rsidRDefault="001E7DB1" w:rsidP="001E7DB1">
      <w:pPr>
        <w:jc w:val="both"/>
        <w:rPr>
          <w:b/>
          <w:color w:val="0000FF"/>
        </w:rPr>
      </w:pPr>
      <w:r>
        <w:rPr>
          <w:b/>
          <w:color w:val="0000FF"/>
        </w:rPr>
        <w:t xml:space="preserve">PHẦN </w:t>
      </w:r>
      <w:r w:rsidR="00FB142B">
        <w:rPr>
          <w:b/>
          <w:color w:val="0000FF"/>
        </w:rPr>
        <w:t>A</w:t>
      </w:r>
      <w:r>
        <w:rPr>
          <w:b/>
          <w:color w:val="0000FF"/>
        </w:rPr>
        <w:t>. TRẮC NGHIỆM</w:t>
      </w:r>
    </w:p>
    <w:p w:rsidR="001E7DB1" w:rsidRDefault="001E7DB1" w:rsidP="001E7DB1">
      <w:pPr>
        <w:rPr>
          <w:b/>
          <w:color w:val="8A2BE2"/>
        </w:rPr>
      </w:pPr>
      <w:r>
        <w:rPr>
          <w:b/>
          <w:color w:val="8A2BE2"/>
        </w:rPr>
        <w:t>Mã đề [194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602"/>
        <w:gridCol w:w="602"/>
        <w:gridCol w:w="602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</w:tblGrid>
      <w:tr w:rsidR="001E7DB1" w:rsidTr="009D3C84"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</w:tr>
      <w:tr w:rsidR="001E7DB1" w:rsidTr="009D3C84"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  <w:tr w:rsidR="001E7DB1" w:rsidTr="009D3C84"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</w:tr>
      <w:tr w:rsidR="001E7DB1" w:rsidTr="009D3C84"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</w:tr>
    </w:tbl>
    <w:p w:rsidR="00D10C48" w:rsidRDefault="00D10C48">
      <w:pPr>
        <w:rPr>
          <w:b/>
          <w:color w:val="8A2BE2"/>
        </w:rPr>
      </w:pPr>
    </w:p>
    <w:p w:rsidR="00D10C48" w:rsidRDefault="00FB142B">
      <w:pPr>
        <w:rPr>
          <w:b/>
          <w:color w:val="8A2BE2"/>
        </w:rPr>
      </w:pPr>
      <w:r>
        <w:rPr>
          <w:b/>
          <w:color w:val="8A2BE2"/>
        </w:rPr>
        <w:t>Mã đề [242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602"/>
        <w:gridCol w:w="602"/>
        <w:gridCol w:w="602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</w:tblGrid>
      <w:tr w:rsidR="00D10C48"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</w:tr>
      <w:tr w:rsidR="00D10C48"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</w:tr>
      <w:tr w:rsidR="00D10C48"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</w:tr>
      <w:tr w:rsidR="00D10C48"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D10C48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</w:tr>
    </w:tbl>
    <w:p w:rsidR="00D10C48" w:rsidRDefault="00D10C48">
      <w:pPr>
        <w:rPr>
          <w:b/>
          <w:color w:val="8A2BE2"/>
        </w:rPr>
      </w:pPr>
    </w:p>
    <w:p w:rsidR="001E7DB1" w:rsidRDefault="001E7DB1" w:rsidP="001E7DB1">
      <w:pPr>
        <w:rPr>
          <w:b/>
          <w:color w:val="8A2BE2"/>
        </w:rPr>
      </w:pPr>
      <w:r>
        <w:rPr>
          <w:b/>
          <w:color w:val="8A2BE2"/>
        </w:rPr>
        <w:t>Mã đề [328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602"/>
        <w:gridCol w:w="602"/>
        <w:gridCol w:w="602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</w:tblGrid>
      <w:tr w:rsidR="001E7DB1" w:rsidTr="009D3C84"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</w:tr>
      <w:tr w:rsidR="001E7DB1" w:rsidTr="009D3C84"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</w:tr>
      <w:tr w:rsidR="001E7DB1" w:rsidTr="009D3C84"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</w:tr>
      <w:tr w:rsidR="001E7DB1" w:rsidTr="009D3C84"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1E7DB1" w:rsidRDefault="001E7DB1" w:rsidP="009D3C84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</w:tr>
    </w:tbl>
    <w:p w:rsidR="00D10C48" w:rsidRDefault="00D10C48">
      <w:pPr>
        <w:rPr>
          <w:b/>
          <w:color w:val="8A2BE2"/>
        </w:rPr>
      </w:pPr>
    </w:p>
    <w:p w:rsidR="00D10C48" w:rsidRDefault="00FB142B">
      <w:pPr>
        <w:rPr>
          <w:b/>
          <w:color w:val="8A2BE2"/>
        </w:rPr>
      </w:pPr>
      <w:r>
        <w:rPr>
          <w:b/>
          <w:color w:val="8A2BE2"/>
        </w:rPr>
        <w:t>Mã đề [492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602"/>
        <w:gridCol w:w="602"/>
        <w:gridCol w:w="602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</w:tblGrid>
      <w:tr w:rsidR="00D10C48"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</w:tr>
      <w:tr w:rsidR="00D10C48"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</w:tr>
      <w:tr w:rsidR="00D10C48"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</w:tr>
      <w:tr w:rsidR="00D10C48"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FB142B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D10C48" w:rsidRDefault="00D10C48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</w:tr>
    </w:tbl>
    <w:p w:rsidR="00D10C48" w:rsidRDefault="00D10C48">
      <w:pPr>
        <w:rPr>
          <w:b/>
          <w:color w:val="8A2BE2"/>
        </w:rPr>
      </w:pPr>
    </w:p>
    <w:p w:rsidR="001E7DB1" w:rsidRDefault="001E7DB1">
      <w:pPr>
        <w:rPr>
          <w:b/>
          <w:color w:val="8A2BE2"/>
        </w:rPr>
      </w:pPr>
      <w:r>
        <w:rPr>
          <w:b/>
          <w:color w:val="8A2BE2"/>
        </w:rPr>
        <w:t xml:space="preserve">PHẦN </w:t>
      </w:r>
      <w:r w:rsidR="00FB142B">
        <w:rPr>
          <w:b/>
          <w:color w:val="8A2BE2"/>
        </w:rPr>
        <w:t>B</w:t>
      </w:r>
      <w:r>
        <w:rPr>
          <w:b/>
          <w:color w:val="8A2BE2"/>
        </w:rPr>
        <w:t>. TỰ LUẬ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85"/>
        <w:gridCol w:w="6872"/>
        <w:gridCol w:w="802"/>
      </w:tblGrid>
      <w:tr w:rsidR="00FB142B" w:rsidRPr="00411C35" w:rsidTr="00FB142B">
        <w:trPr>
          <w:jc w:val="center"/>
        </w:trPr>
        <w:tc>
          <w:tcPr>
            <w:tcW w:w="1285" w:type="dxa"/>
            <w:shd w:val="clear" w:color="auto" w:fill="00B0F0"/>
          </w:tcPr>
          <w:p w:rsidR="00FB142B" w:rsidRPr="00411C35" w:rsidRDefault="00FB142B" w:rsidP="009D3C84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 w:val="24"/>
                <w:szCs w:val="24"/>
              </w:rPr>
            </w:pPr>
            <w:r w:rsidRPr="00411C35">
              <w:rPr>
                <w:rFonts w:ascii="Times New Roman" w:hAnsi="Times New Roman" w:cs="Times New Roman"/>
                <w:b/>
                <w:bCs/>
                <w:color w:val="FFFFFF" w:themeColor="background1"/>
                <w:sz w:val="24"/>
                <w:szCs w:val="24"/>
              </w:rPr>
              <w:t xml:space="preserve">Câu </w:t>
            </w:r>
          </w:p>
        </w:tc>
        <w:tc>
          <w:tcPr>
            <w:tcW w:w="6872" w:type="dxa"/>
            <w:shd w:val="clear" w:color="auto" w:fill="00B0F0"/>
          </w:tcPr>
          <w:p w:rsidR="00FB142B" w:rsidRPr="00411C35" w:rsidRDefault="00FB142B" w:rsidP="009D3C84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 w:val="24"/>
                <w:szCs w:val="24"/>
              </w:rPr>
            </w:pPr>
            <w:r w:rsidRPr="00411C35">
              <w:rPr>
                <w:rFonts w:ascii="Times New Roman" w:hAnsi="Times New Roman" w:cs="Times New Roman"/>
                <w:b/>
                <w:bCs/>
                <w:color w:val="FFFFFF" w:themeColor="background1"/>
                <w:sz w:val="24"/>
                <w:szCs w:val="24"/>
              </w:rPr>
              <w:t>Nội dung</w:t>
            </w:r>
          </w:p>
        </w:tc>
        <w:tc>
          <w:tcPr>
            <w:tcW w:w="802" w:type="dxa"/>
            <w:shd w:val="clear" w:color="auto" w:fill="00B0F0"/>
          </w:tcPr>
          <w:p w:rsidR="00FB142B" w:rsidRPr="00411C35" w:rsidRDefault="00FB142B" w:rsidP="009D3C84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 w:val="24"/>
                <w:szCs w:val="24"/>
              </w:rPr>
            </w:pPr>
            <w:r w:rsidRPr="00411C35">
              <w:rPr>
                <w:rFonts w:ascii="Times New Roman" w:hAnsi="Times New Roman" w:cs="Times New Roman"/>
                <w:b/>
                <w:bCs/>
                <w:color w:val="FFFFFF" w:themeColor="background1"/>
                <w:sz w:val="24"/>
                <w:szCs w:val="24"/>
              </w:rPr>
              <w:t>Điểm</w:t>
            </w:r>
          </w:p>
        </w:tc>
      </w:tr>
      <w:tr w:rsidR="00FB142B" w:rsidTr="00FB142B">
        <w:trPr>
          <w:jc w:val="center"/>
        </w:trPr>
        <w:tc>
          <w:tcPr>
            <w:tcW w:w="1285" w:type="dxa"/>
            <w:vAlign w:val="center"/>
          </w:tcPr>
          <w:p w:rsidR="00FB142B" w:rsidRPr="007D1E0B" w:rsidRDefault="00FB142B" w:rsidP="009D3C84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Câu 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  <w:p w:rsidR="00FB142B" w:rsidRDefault="00FB142B" w:rsidP="009D3C84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1 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)</w:t>
            </w:r>
          </w:p>
        </w:tc>
        <w:tc>
          <w:tcPr>
            <w:tcW w:w="6872" w:type="dxa"/>
          </w:tcPr>
          <w:p w:rsidR="00FB142B" w:rsidRPr="003A5E6E" w:rsidRDefault="00FB142B" w:rsidP="009D3C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263B2">
              <w:rPr>
                <w:rFonts w:ascii="Times New Roman" w:eastAsia="Times New Roman" w:hAnsi="Times New Roman" w:cs="Times New Roman"/>
                <w:position w:val="-178"/>
                <w:sz w:val="24"/>
                <w:szCs w:val="24"/>
              </w:rPr>
              <w:object w:dxaOrig="2900" w:dyaOrig="3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5.5pt;height:185.5pt" o:ole="">
                  <v:imagedata r:id="rId4" o:title=""/>
                </v:shape>
                <o:OLEObject Type="Embed" ProgID="Equation.DSMT4" ShapeID="_x0000_i1025" DrawAspect="Content" ObjectID="_1696871019" r:id="rId5"/>
              </w:object>
            </w:r>
          </w:p>
        </w:tc>
        <w:tc>
          <w:tcPr>
            <w:tcW w:w="802" w:type="dxa"/>
          </w:tcPr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FB142B" w:rsidTr="00FB142B">
        <w:trPr>
          <w:jc w:val="center"/>
        </w:trPr>
        <w:tc>
          <w:tcPr>
            <w:tcW w:w="1285" w:type="dxa"/>
            <w:vAlign w:val="center"/>
          </w:tcPr>
          <w:p w:rsidR="00FB142B" w:rsidRPr="007D1E0B" w:rsidRDefault="00FB142B" w:rsidP="009D3C84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  <w:p w:rsidR="00FB142B" w:rsidRDefault="00FB142B" w:rsidP="009D3C84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(1 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)</w:t>
            </w:r>
          </w:p>
        </w:tc>
        <w:tc>
          <w:tcPr>
            <w:tcW w:w="6872" w:type="dxa"/>
          </w:tcPr>
          <w:p w:rsidR="00FB142B" w:rsidRDefault="00FB142B" w:rsidP="009D3C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ường tròn (C) có tâm I(1;-1) , bk R = 2</w:t>
            </w:r>
          </w:p>
          <w:p w:rsidR="00FB142B" w:rsidRDefault="00FB142B" w:rsidP="009D3C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ường tròn ( C’) có tâm I’ ( 4;0), bk R= 2</w:t>
            </w:r>
          </w:p>
          <w:p w:rsidR="00FB142B" w:rsidRPr="00927095" w:rsidRDefault="00FB142B" w:rsidP="009D3C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 C’) </w:t>
            </w:r>
            <w:r w:rsidRPr="002C435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980" w:dyaOrig="360">
                <v:shape id="_x0000_i1026" type="#_x0000_t75" style="width:98.5pt;height:18.5pt" o:ole="">
                  <v:imagedata r:id="rId6" o:title=""/>
                </v:shape>
                <o:OLEObject Type="Embed" ProgID="Equation.DSMT4" ShapeID="_x0000_i1026" DrawAspect="Content" ObjectID="_1696871020" r:id="rId7"/>
              </w:object>
            </w:r>
          </w:p>
        </w:tc>
        <w:tc>
          <w:tcPr>
            <w:tcW w:w="802" w:type="dxa"/>
          </w:tcPr>
          <w:p w:rsidR="00FB142B" w:rsidRDefault="00FB142B" w:rsidP="009D3C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FB142B" w:rsidRDefault="00FB142B" w:rsidP="009D3C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FB142B" w:rsidRDefault="00FB142B" w:rsidP="009D3C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FB142B" w:rsidRPr="00503638" w:rsidTr="00FB142B">
        <w:trPr>
          <w:jc w:val="center"/>
        </w:trPr>
        <w:tc>
          <w:tcPr>
            <w:tcW w:w="1285" w:type="dxa"/>
            <w:vAlign w:val="center"/>
          </w:tcPr>
          <w:p w:rsidR="00FB142B" w:rsidRPr="007D1E0B" w:rsidRDefault="00FB142B" w:rsidP="009D3C84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Câu 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  <w:p w:rsidR="00FB142B" w:rsidRDefault="00FB142B" w:rsidP="009D3C84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0,5 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)</w:t>
            </w:r>
          </w:p>
        </w:tc>
        <w:tc>
          <w:tcPr>
            <w:tcW w:w="6872" w:type="dxa"/>
          </w:tcPr>
          <w:p w:rsidR="00FB142B" w:rsidRPr="001A5DA1" w:rsidRDefault="00FB142B" w:rsidP="009D3C8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1A5DA1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Đặt tập </w:t>
            </w:r>
            <w:r w:rsidRPr="00B33482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340" w:dyaOrig="400">
                <v:shape id="_x0000_i1027" type="#_x0000_t75" style="width:117pt;height:20pt" o:ole="">
                  <v:imagedata r:id="rId8" o:title=""/>
                </v:shape>
                <o:OLEObject Type="Embed" ProgID="Equation.DSMT4" ShapeID="_x0000_i1027" DrawAspect="Content" ObjectID="_1696871021" r:id="rId9"/>
              </w:object>
            </w:r>
            <w:r w:rsidRPr="001A5DA1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.</w:t>
            </w:r>
          </w:p>
          <w:p w:rsidR="00FB142B" w:rsidRPr="00B33482" w:rsidRDefault="00FB142B" w:rsidP="009D3C8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5DA1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Gọi số cần tìm có dạng </w:t>
            </w:r>
            <w:r w:rsidRPr="00B3348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920" w:dyaOrig="340">
                <v:shape id="_x0000_i1028" type="#_x0000_t75" style="width:46pt;height:16.5pt" o:ole="">
                  <v:imagedata r:id="rId10" o:title=""/>
                </v:shape>
                <o:OLEObject Type="Embed" ProgID="Equation.DSMT4" ShapeID="_x0000_i1028" DrawAspect="Content" ObjectID="_1696871022" r:id="rId11"/>
              </w:object>
            </w:r>
            <w:r w:rsidRPr="001A5DA1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. </w:t>
            </w:r>
            <w:r w:rsidRPr="00B3348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Vì </w:t>
            </w:r>
            <w:r w:rsidRPr="00B33482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2140" w:dyaOrig="720">
                <v:shape id="_x0000_i1029" type="#_x0000_t75" style="width:107pt;height:36pt" o:ole="">
                  <v:imagedata r:id="rId12" o:title=""/>
                </v:shape>
                <o:OLEObject Type="Embed" ProgID="Equation.DSMT4" ShapeID="_x0000_i1029" DrawAspect="Content" ObjectID="_1696871023" r:id="rId13"/>
              </w:object>
            </w:r>
            <w:r w:rsidRPr="00B3348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hay </w:t>
            </w:r>
            <w:r w:rsidRPr="00B3348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030" type="#_x0000_t75" style="width:11.5pt;height:14pt" o:ole="">
                  <v:imagedata r:id="rId14" o:title=""/>
                </v:shape>
                <o:OLEObject Type="Embed" ProgID="Equation.DSMT4" ShapeID="_x0000_i1030" DrawAspect="Content" ObjectID="_1696871024" r:id="rId15"/>
              </w:object>
            </w:r>
            <w:r w:rsidRPr="00B3348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ó 1 cách chọn.</w:t>
            </w:r>
          </w:p>
          <w:p w:rsidR="00FB142B" w:rsidRPr="00B33482" w:rsidRDefault="00FB142B" w:rsidP="009D3C84">
            <w:pPr>
              <w:spacing w:before="120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B33482">
              <w:rPr>
                <w:rFonts w:ascii="Symbol" w:eastAsia="Calibri" w:hAnsi="Symbol" w:cs="Times New Roman"/>
                <w:sz w:val="24"/>
                <w:szCs w:val="24"/>
                <w:lang w:val="vi-VN"/>
              </w:rPr>
              <w:sym w:font="Symbol" w:char="F0B7"/>
            </w:r>
            <w:r w:rsidRPr="00B33482">
              <w:rPr>
                <w:rFonts w:ascii="Symbol" w:eastAsia="Calibri" w:hAnsi="Symbol" w:cs="Times New Roman"/>
                <w:sz w:val="24"/>
                <w:szCs w:val="24"/>
                <w:lang w:val="vi-VN"/>
              </w:rPr>
              <w:tab/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Chọn </w:t>
            </w:r>
            <w:r w:rsidRPr="00B3348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vi-VN"/>
              </w:rPr>
              <w:object w:dxaOrig="200" w:dyaOrig="220">
                <v:shape id="_x0000_i1031" type="#_x0000_t75" style="width:9.5pt;height:11.5pt" o:ole="">
                  <v:imagedata r:id="rId16" o:title=""/>
                </v:shape>
                <o:OLEObject Type="Embed" ProgID="Equation.DSMT4" ShapeID="_x0000_i1031" DrawAspect="Content" ObjectID="_1696871025" r:id="rId17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có 9 cách </w:t>
            </w:r>
            <w:r w:rsidRPr="00B33482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vi-VN"/>
              </w:rPr>
              <w:object w:dxaOrig="780" w:dyaOrig="400">
                <v:shape id="_x0000_i1032" type="#_x0000_t75" style="width:38.5pt;height:20pt" o:ole="">
                  <v:imagedata r:id="rId18" o:title=""/>
                </v:shape>
                <o:OLEObject Type="Embed" ProgID="Equation.DSMT4" ShapeID="_x0000_i1032" DrawAspect="Content" ObjectID="_1696871026" r:id="rId19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.</w:t>
            </w:r>
          </w:p>
          <w:p w:rsidR="00FB142B" w:rsidRPr="00B33482" w:rsidRDefault="00FB142B" w:rsidP="009D3C84">
            <w:pPr>
              <w:spacing w:before="120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B33482">
              <w:rPr>
                <w:rFonts w:ascii="Symbol" w:eastAsia="Calibri" w:hAnsi="Symbol" w:cs="Times New Roman"/>
                <w:sz w:val="24"/>
                <w:szCs w:val="24"/>
                <w:lang w:val="vi-VN"/>
              </w:rPr>
              <w:lastRenderedPageBreak/>
              <w:sym w:font="Symbol" w:char="F0B7"/>
            </w:r>
            <w:r w:rsidRPr="00B33482">
              <w:rPr>
                <w:rFonts w:ascii="Symbol" w:eastAsia="Calibri" w:hAnsi="Symbol" w:cs="Times New Roman"/>
                <w:sz w:val="24"/>
                <w:szCs w:val="24"/>
                <w:lang w:val="vi-VN"/>
              </w:rPr>
              <w:tab/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Chọn </w:t>
            </w:r>
            <w:r w:rsidRPr="00B3348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vi-VN"/>
              </w:rPr>
              <w:object w:dxaOrig="200" w:dyaOrig="279">
                <v:shape id="_x0000_i1033" type="#_x0000_t75" style="width:9.5pt;height:14pt" o:ole="">
                  <v:imagedata r:id="rId20" o:title=""/>
                </v:shape>
                <o:OLEObject Type="Embed" ProgID="Equation.DSMT4" ShapeID="_x0000_i1033" DrawAspect="Content" ObjectID="_1696871027" r:id="rId21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có 9 cách </w:t>
            </w:r>
            <w:r w:rsidRPr="00B33482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vi-VN"/>
              </w:rPr>
              <w:object w:dxaOrig="780" w:dyaOrig="400">
                <v:shape id="_x0000_i1034" type="#_x0000_t75" style="width:38.5pt;height:20pt" o:ole="">
                  <v:imagedata r:id="rId22" o:title=""/>
                </v:shape>
                <o:OLEObject Type="Embed" ProgID="Equation.DSMT4" ShapeID="_x0000_i1034" DrawAspect="Content" ObjectID="_1696871028" r:id="rId23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.</w:t>
            </w:r>
          </w:p>
          <w:p w:rsidR="00FB142B" w:rsidRPr="00B33482" w:rsidRDefault="00FB142B" w:rsidP="009D3C84">
            <w:pPr>
              <w:spacing w:before="120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B33482">
              <w:rPr>
                <w:rFonts w:ascii="Symbol" w:eastAsia="Calibri" w:hAnsi="Symbol" w:cs="Times New Roman"/>
                <w:sz w:val="24"/>
                <w:szCs w:val="24"/>
                <w:lang w:val="vi-VN"/>
              </w:rPr>
              <w:sym w:font="Symbol" w:char="F0B7"/>
            </w:r>
            <w:r w:rsidRPr="00B33482">
              <w:rPr>
                <w:rFonts w:ascii="Symbol" w:eastAsia="Calibri" w:hAnsi="Symbol" w:cs="Times New Roman"/>
                <w:sz w:val="24"/>
                <w:szCs w:val="24"/>
                <w:lang w:val="vi-VN"/>
              </w:rPr>
              <w:tab/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Khi đó tổng </w:t>
            </w:r>
            <w:r w:rsidRPr="00B3348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vi-VN"/>
              </w:rPr>
              <w:object w:dxaOrig="900" w:dyaOrig="279">
                <v:shape id="_x0000_i1035" type="#_x0000_t75" style="width:44.5pt;height:14pt" o:ole="">
                  <v:imagedata r:id="rId24" o:title=""/>
                </v:shape>
                <o:OLEObject Type="Embed" ProgID="Equation.DSMT4" ShapeID="_x0000_i1035" DrawAspect="Content" ObjectID="_1696871029" r:id="rId25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sẽ chia hết cho </w:t>
            </w:r>
            <w:r w:rsidRPr="00B3348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vi-VN"/>
              </w:rPr>
              <w:object w:dxaOrig="180" w:dyaOrig="279">
                <v:shape id="_x0000_i1036" type="#_x0000_t75" style="width:9pt;height:14pt" o:ole="">
                  <v:imagedata r:id="rId26" o:title=""/>
                </v:shape>
                <o:OLEObject Type="Embed" ProgID="Equation.DSMT4" ShapeID="_x0000_i1036" DrawAspect="Content" ObjectID="_1696871030" r:id="rId27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hoặc chia </w:t>
            </w:r>
            <w:r w:rsidRPr="00B3348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vi-VN"/>
              </w:rPr>
              <w:object w:dxaOrig="180" w:dyaOrig="279">
                <v:shape id="_x0000_i1037" type="#_x0000_t75" style="width:9pt;height:14pt" o:ole="">
                  <v:imagedata r:id="rId28" o:title=""/>
                </v:shape>
                <o:OLEObject Type="Embed" ProgID="Equation.DSMT4" ShapeID="_x0000_i1037" DrawAspect="Content" ObjectID="_1696871031" r:id="rId29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dư </w:t>
            </w:r>
            <w:r w:rsidRPr="00B33482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vi-VN"/>
              </w:rPr>
              <w:object w:dxaOrig="139" w:dyaOrig="260">
                <v:shape id="_x0000_i1038" type="#_x0000_t75" style="width:7pt;height:13pt" o:ole="">
                  <v:imagedata r:id="rId30" o:title=""/>
                </v:shape>
                <o:OLEObject Type="Embed" ProgID="Equation.DSMT4" ShapeID="_x0000_i1038" DrawAspect="Content" ObjectID="_1696871032" r:id="rId31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hoặc chia </w:t>
            </w:r>
            <w:r w:rsidRPr="00B3348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vi-VN"/>
              </w:rPr>
              <w:object w:dxaOrig="180" w:dyaOrig="279">
                <v:shape id="_x0000_i1039" type="#_x0000_t75" style="width:9pt;height:14pt" o:ole="">
                  <v:imagedata r:id="rId32" o:title=""/>
                </v:shape>
                <o:OLEObject Type="Embed" ProgID="Equation.DSMT4" ShapeID="_x0000_i1039" DrawAspect="Content" ObjectID="_1696871033" r:id="rId33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dư </w:t>
            </w:r>
            <w:r w:rsidRPr="00B33482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vi-VN"/>
              </w:rPr>
              <w:object w:dxaOrig="200" w:dyaOrig="260">
                <v:shape id="_x0000_i1040" type="#_x0000_t75" style="width:9.5pt;height:13pt" o:ole="">
                  <v:imagedata r:id="rId34" o:title=""/>
                </v:shape>
                <o:OLEObject Type="Embed" ProgID="Equation.DSMT4" ShapeID="_x0000_i1040" DrawAspect="Content" ObjectID="_1696871034" r:id="rId35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nên tương ứng trong t</w:t>
            </w:r>
            <w:r w:rsidRPr="002C4356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ừ</w: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ng trường hợp </w:t>
            </w:r>
            <w:r w:rsidRPr="00B3348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vi-VN"/>
              </w:rPr>
              <w:object w:dxaOrig="180" w:dyaOrig="220">
                <v:shape id="_x0000_i1041" type="#_x0000_t75" style="width:9pt;height:11.5pt" o:ole="">
                  <v:imagedata r:id="rId36" o:title=""/>
                </v:shape>
                <o:OLEObject Type="Embed" ProgID="Equation.DSMT4" ShapeID="_x0000_i1041" DrawAspect="Content" ObjectID="_1696871035" r:id="rId37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sẽ chia hết cho </w:t>
            </w:r>
            <w:r w:rsidRPr="00B3348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vi-VN"/>
              </w:rPr>
              <w:object w:dxaOrig="180" w:dyaOrig="279">
                <v:shape id="_x0000_i1042" type="#_x0000_t75" style="width:9pt;height:14pt" o:ole="">
                  <v:imagedata r:id="rId38" o:title=""/>
                </v:shape>
                <o:OLEObject Type="Embed" ProgID="Equation.DSMT4" ShapeID="_x0000_i1042" DrawAspect="Content" ObjectID="_1696871036" r:id="rId39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hoặc chia </w:t>
            </w:r>
            <w:r w:rsidRPr="00B3348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vi-VN"/>
              </w:rPr>
              <w:object w:dxaOrig="180" w:dyaOrig="279">
                <v:shape id="_x0000_i1043" type="#_x0000_t75" style="width:9pt;height:14pt" o:ole="">
                  <v:imagedata r:id="rId40" o:title=""/>
                </v:shape>
                <o:OLEObject Type="Embed" ProgID="Equation.DSMT4" ShapeID="_x0000_i1043" DrawAspect="Content" ObjectID="_1696871037" r:id="rId41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dư </w:t>
            </w:r>
            <w:r w:rsidRPr="00B33482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vi-VN"/>
              </w:rPr>
              <w:object w:dxaOrig="200" w:dyaOrig="260">
                <v:shape id="_x0000_i1044" type="#_x0000_t75" style="width:9.5pt;height:13pt" o:ole="">
                  <v:imagedata r:id="rId42" o:title=""/>
                </v:shape>
                <o:OLEObject Type="Embed" ProgID="Equation.DSMT4" ShapeID="_x0000_i1044" DrawAspect="Content" ObjectID="_1696871038" r:id="rId43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hoặc chia </w:t>
            </w:r>
            <w:r w:rsidRPr="00B3348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vi-VN"/>
              </w:rPr>
              <w:object w:dxaOrig="180" w:dyaOrig="279">
                <v:shape id="_x0000_i1045" type="#_x0000_t75" style="width:9pt;height:14pt" o:ole="">
                  <v:imagedata r:id="rId44" o:title=""/>
                </v:shape>
                <o:OLEObject Type="Embed" ProgID="Equation.DSMT4" ShapeID="_x0000_i1045" DrawAspect="Content" ObjectID="_1696871039" r:id="rId45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dư </w:t>
            </w:r>
            <w:r w:rsidRPr="00B33482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vi-VN"/>
              </w:rPr>
              <w:object w:dxaOrig="139" w:dyaOrig="260">
                <v:shape id="_x0000_i1046" type="#_x0000_t75" style="width:7pt;height:13pt" o:ole="">
                  <v:imagedata r:id="rId46" o:title=""/>
                </v:shape>
                <o:OLEObject Type="Embed" ProgID="Equation.DSMT4" ShapeID="_x0000_i1046" DrawAspect="Content" ObjectID="_1696871040" r:id="rId47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.</w:t>
            </w:r>
          </w:p>
          <w:p w:rsidR="00FB142B" w:rsidRPr="00B33482" w:rsidRDefault="00FB142B" w:rsidP="009D3C8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33482">
              <w:rPr>
                <w:rFonts w:ascii="Times New Roman" w:eastAsia="Times New Roman" w:hAnsi="Times New Roman" w:cs="Times New Roman"/>
                <w:sz w:val="24"/>
                <w:szCs w:val="24"/>
              </w:rPr>
              <w:t>Nhận xét</w:t>
            </w:r>
          </w:p>
          <w:p w:rsidR="00FB142B" w:rsidRPr="00B33482" w:rsidRDefault="00FB142B" w:rsidP="009D3C84">
            <w:pPr>
              <w:spacing w:before="120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B33482">
              <w:rPr>
                <w:rFonts w:ascii="Symbol" w:eastAsia="Calibri" w:hAnsi="Symbol" w:cs="Times New Roman"/>
                <w:sz w:val="24"/>
                <w:szCs w:val="24"/>
                <w:lang w:val="vi-VN"/>
              </w:rPr>
              <w:sym w:font="Symbol" w:char="F0B7"/>
            </w:r>
            <w:r w:rsidRPr="00B33482">
              <w:rPr>
                <w:rFonts w:ascii="Symbol" w:eastAsia="Calibri" w:hAnsi="Symbol" w:cs="Times New Roman"/>
                <w:sz w:val="24"/>
                <w:szCs w:val="24"/>
                <w:lang w:val="vi-VN"/>
              </w:rPr>
              <w:tab/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Các số chia hết cho </w:t>
            </w:r>
            <w:r w:rsidRPr="00B3348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vi-VN"/>
              </w:rPr>
              <w:object w:dxaOrig="180" w:dyaOrig="279">
                <v:shape id="_x0000_i1047" type="#_x0000_t75" style="width:9pt;height:14pt" o:ole="">
                  <v:imagedata r:id="rId48" o:title=""/>
                </v:shape>
                <o:OLEObject Type="Embed" ProgID="Equation.DSMT4" ShapeID="_x0000_i1047" DrawAspect="Content" ObjectID="_1696871041" r:id="rId49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: </w:t>
            </w:r>
            <w:r w:rsidRPr="00B3348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vi-VN"/>
              </w:rPr>
              <w:object w:dxaOrig="180" w:dyaOrig="279">
                <v:shape id="_x0000_i1048" type="#_x0000_t75" style="width:9pt;height:14pt" o:ole="">
                  <v:imagedata r:id="rId50" o:title=""/>
                </v:shape>
                <o:OLEObject Type="Embed" ProgID="Equation.DSMT4" ShapeID="_x0000_i1048" DrawAspect="Content" ObjectID="_1696871042" r:id="rId51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, </w:t>
            </w:r>
            <w:r w:rsidRPr="00B3348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vi-VN"/>
              </w:rPr>
              <w:object w:dxaOrig="200" w:dyaOrig="279">
                <v:shape id="_x0000_i1049" type="#_x0000_t75" style="width:9.5pt;height:14pt" o:ole="">
                  <v:imagedata r:id="rId52" o:title=""/>
                </v:shape>
                <o:OLEObject Type="Embed" ProgID="Equation.DSMT4" ShapeID="_x0000_i1049" DrawAspect="Content" ObjectID="_1696871043" r:id="rId53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, </w:t>
            </w:r>
            <w:r w:rsidRPr="00B3348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vi-VN"/>
              </w:rPr>
              <w:object w:dxaOrig="180" w:dyaOrig="279">
                <v:shape id="_x0000_i1050" type="#_x0000_t75" style="width:9pt;height:14pt" o:ole="">
                  <v:imagedata r:id="rId54" o:title=""/>
                </v:shape>
                <o:OLEObject Type="Embed" ProgID="Equation.DSMT4" ShapeID="_x0000_i1050" DrawAspect="Content" ObjectID="_1696871044" r:id="rId55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.</w:t>
            </w:r>
          </w:p>
          <w:p w:rsidR="00FB142B" w:rsidRPr="00B33482" w:rsidRDefault="00FB142B" w:rsidP="009D3C84">
            <w:pPr>
              <w:spacing w:before="120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B33482">
              <w:rPr>
                <w:rFonts w:ascii="Symbol" w:eastAsia="Calibri" w:hAnsi="Symbol" w:cs="Times New Roman"/>
                <w:sz w:val="24"/>
                <w:szCs w:val="24"/>
                <w:lang w:val="vi-VN"/>
              </w:rPr>
              <w:sym w:font="Symbol" w:char="F0B7"/>
            </w:r>
            <w:r w:rsidRPr="00B33482">
              <w:rPr>
                <w:rFonts w:ascii="Symbol" w:eastAsia="Calibri" w:hAnsi="Symbol" w:cs="Times New Roman"/>
                <w:sz w:val="24"/>
                <w:szCs w:val="24"/>
                <w:lang w:val="vi-VN"/>
              </w:rPr>
              <w:tab/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Các số chia </w:t>
            </w:r>
            <w:r w:rsidRPr="00B3348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vi-VN"/>
              </w:rPr>
              <w:object w:dxaOrig="180" w:dyaOrig="279">
                <v:shape id="_x0000_i1051" type="#_x0000_t75" style="width:9pt;height:14pt" o:ole="">
                  <v:imagedata r:id="rId56" o:title=""/>
                </v:shape>
                <o:OLEObject Type="Embed" ProgID="Equation.DSMT4" ShapeID="_x0000_i1051" DrawAspect="Content" ObjectID="_1696871045" r:id="rId57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dư </w:t>
            </w:r>
            <w:r w:rsidRPr="00B33482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vi-VN"/>
              </w:rPr>
              <w:object w:dxaOrig="139" w:dyaOrig="260">
                <v:shape id="_x0000_i1052" type="#_x0000_t75" style="width:7pt;height:13pt" o:ole="">
                  <v:imagedata r:id="rId58" o:title=""/>
                </v:shape>
                <o:OLEObject Type="Embed" ProgID="Equation.DSMT4" ShapeID="_x0000_i1052" DrawAspect="Content" ObjectID="_1696871046" r:id="rId59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: </w:t>
            </w:r>
            <w:r w:rsidRPr="00B33482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vi-VN"/>
              </w:rPr>
              <w:object w:dxaOrig="139" w:dyaOrig="260">
                <v:shape id="_x0000_i1053" type="#_x0000_t75" style="width:7pt;height:13pt" o:ole="">
                  <v:imagedata r:id="rId60" o:title=""/>
                </v:shape>
                <o:OLEObject Type="Embed" ProgID="Equation.DSMT4" ShapeID="_x0000_i1053" DrawAspect="Content" ObjectID="_1696871047" r:id="rId61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, </w:t>
            </w:r>
            <w:r w:rsidRPr="00B33482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vi-VN"/>
              </w:rPr>
              <w:object w:dxaOrig="200" w:dyaOrig="260">
                <v:shape id="_x0000_i1054" type="#_x0000_t75" style="width:9.5pt;height:13pt" o:ole="">
                  <v:imagedata r:id="rId62" o:title=""/>
                </v:shape>
                <o:OLEObject Type="Embed" ProgID="Equation.DSMT4" ShapeID="_x0000_i1054" DrawAspect="Content" ObjectID="_1696871048" r:id="rId63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, </w:t>
            </w:r>
            <w:r w:rsidRPr="00B3348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vi-VN"/>
              </w:rPr>
              <w:object w:dxaOrig="200" w:dyaOrig="279">
                <v:shape id="_x0000_i1055" type="#_x0000_t75" style="width:9.5pt;height:14pt" o:ole="">
                  <v:imagedata r:id="rId64" o:title=""/>
                </v:shape>
                <o:OLEObject Type="Embed" ProgID="Equation.DSMT4" ShapeID="_x0000_i1055" DrawAspect="Content" ObjectID="_1696871049" r:id="rId65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.</w:t>
            </w:r>
          </w:p>
          <w:p w:rsidR="00FB142B" w:rsidRPr="00B33482" w:rsidRDefault="00FB142B" w:rsidP="009D3C84">
            <w:pPr>
              <w:spacing w:before="120"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B33482">
              <w:rPr>
                <w:rFonts w:ascii="Symbol" w:eastAsia="Calibri" w:hAnsi="Symbol" w:cs="Times New Roman"/>
                <w:sz w:val="24"/>
                <w:szCs w:val="24"/>
                <w:lang w:val="vi-VN"/>
              </w:rPr>
              <w:sym w:font="Symbol" w:char="F0B7"/>
            </w:r>
            <w:r w:rsidRPr="00B33482">
              <w:rPr>
                <w:rFonts w:ascii="Symbol" w:eastAsia="Calibri" w:hAnsi="Symbol" w:cs="Times New Roman"/>
                <w:sz w:val="24"/>
                <w:szCs w:val="24"/>
                <w:lang w:val="vi-VN"/>
              </w:rPr>
              <w:tab/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Các số chia </w:t>
            </w:r>
            <w:r w:rsidRPr="00B3348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vi-VN"/>
              </w:rPr>
              <w:object w:dxaOrig="180" w:dyaOrig="279">
                <v:shape id="_x0000_i1056" type="#_x0000_t75" style="width:9pt;height:14pt" o:ole="">
                  <v:imagedata r:id="rId66" o:title=""/>
                </v:shape>
                <o:OLEObject Type="Embed" ProgID="Equation.DSMT4" ShapeID="_x0000_i1056" DrawAspect="Content" ObjectID="_1696871050" r:id="rId67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 dư </w:t>
            </w:r>
            <w:r w:rsidRPr="00B33482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vi-VN"/>
              </w:rPr>
              <w:object w:dxaOrig="200" w:dyaOrig="260">
                <v:shape id="_x0000_i1057" type="#_x0000_t75" style="width:9.5pt;height:13pt" o:ole="">
                  <v:imagedata r:id="rId68" o:title=""/>
                </v:shape>
                <o:OLEObject Type="Embed" ProgID="Equation.DSMT4" ShapeID="_x0000_i1057" DrawAspect="Content" ObjectID="_1696871051" r:id="rId69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: </w:t>
            </w:r>
            <w:r w:rsidRPr="00B33482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vi-VN"/>
              </w:rPr>
              <w:object w:dxaOrig="200" w:dyaOrig="260">
                <v:shape id="_x0000_i1058" type="#_x0000_t75" style="width:9.5pt;height:13pt" o:ole="">
                  <v:imagedata r:id="rId70" o:title=""/>
                </v:shape>
                <o:OLEObject Type="Embed" ProgID="Equation.DSMT4" ShapeID="_x0000_i1058" DrawAspect="Content" ObjectID="_1696871052" r:id="rId71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, </w:t>
            </w:r>
            <w:r w:rsidRPr="00B3348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vi-VN"/>
              </w:rPr>
              <w:object w:dxaOrig="180" w:dyaOrig="279">
                <v:shape id="_x0000_i1059" type="#_x0000_t75" style="width:9pt;height:14pt" o:ole="">
                  <v:imagedata r:id="rId72" o:title=""/>
                </v:shape>
                <o:OLEObject Type="Embed" ProgID="Equation.DSMT4" ShapeID="_x0000_i1059" DrawAspect="Content" ObjectID="_1696871053" r:id="rId73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, </w:t>
            </w:r>
            <w:r w:rsidRPr="00B33482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vi-VN"/>
              </w:rPr>
              <w:object w:dxaOrig="180" w:dyaOrig="279">
                <v:shape id="_x0000_i1060" type="#_x0000_t75" style="width:9pt;height:14pt" o:ole="">
                  <v:imagedata r:id="rId74" o:title=""/>
                </v:shape>
                <o:OLEObject Type="Embed" ProgID="Equation.DSMT4" ShapeID="_x0000_i1060" DrawAspect="Content" ObjectID="_1696871054" r:id="rId75"/>
              </w:object>
            </w:r>
            <w:r w:rsidRPr="00B33482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.</w:t>
            </w:r>
          </w:p>
          <w:p w:rsidR="00FB142B" w:rsidRPr="001A5DA1" w:rsidRDefault="00FB142B" w:rsidP="009D3C8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1A5DA1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Mỗi tính chất như thế đều chỉ có </w:t>
            </w:r>
            <w:r w:rsidRPr="00B3348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61" type="#_x0000_t75" style="width:9pt;height:14pt" o:ole="">
                  <v:imagedata r:id="rId76" o:title=""/>
                </v:shape>
                <o:OLEObject Type="Embed" ProgID="Equation.DSMT4" ShapeID="_x0000_i1061" DrawAspect="Content" ObjectID="_1696871055" r:id="rId77"/>
              </w:object>
            </w:r>
            <w:r w:rsidRPr="001A5DA1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số nên </w:t>
            </w:r>
            <w:r w:rsidRPr="00B3348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80" w:dyaOrig="220">
                <v:shape id="_x0000_i1062" type="#_x0000_t75" style="width:9pt;height:11.5pt" o:ole="">
                  <v:imagedata r:id="rId78" o:title=""/>
                </v:shape>
                <o:OLEObject Type="Embed" ProgID="Equation.DSMT4" ShapeID="_x0000_i1062" DrawAspect="Content" ObjectID="_1696871056" r:id="rId79"/>
              </w:object>
            </w:r>
            <w:r w:rsidRPr="001A5DA1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chỉ có đúng </w:t>
            </w:r>
            <w:r w:rsidRPr="00B3348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80" w:dyaOrig="279">
                <v:shape id="_x0000_i1063" type="#_x0000_t75" style="width:9pt;height:14pt" o:ole="">
                  <v:imagedata r:id="rId80" o:title=""/>
                </v:shape>
                <o:OLEObject Type="Embed" ProgID="Equation.DSMT4" ShapeID="_x0000_i1063" DrawAspect="Content" ObjectID="_1696871057" r:id="rId81"/>
              </w:object>
            </w:r>
            <w:r w:rsidRPr="001A5DA1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cách chọn từ một số trong các bộ trên.</w:t>
            </w:r>
          </w:p>
          <w:p w:rsidR="00FB142B" w:rsidRPr="001A5DA1" w:rsidRDefault="00FB142B" w:rsidP="009D3C84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1A5DA1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Vậy có </w:t>
            </w:r>
            <w:r w:rsidRPr="00B3348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300" w:dyaOrig="279">
                <v:shape id="_x0000_i1064" type="#_x0000_t75" style="width:65pt;height:14pt" o:ole="">
                  <v:imagedata r:id="rId82" o:title=""/>
                </v:shape>
                <o:OLEObject Type="Embed" ProgID="Equation.DSMT4" ShapeID="_x0000_i1064" DrawAspect="Content" ObjectID="_1696871058" r:id="rId83"/>
              </w:object>
            </w:r>
            <w:r w:rsidRPr="001A5DA1"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số thỏa yêu cầu.</w:t>
            </w:r>
          </w:p>
          <w:p w:rsidR="00FB142B" w:rsidRPr="00B263B2" w:rsidRDefault="00FB142B" w:rsidP="009D3C8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02" w:type="dxa"/>
          </w:tcPr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Pr="00503638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FB142B" w:rsidTr="00FB142B">
        <w:trPr>
          <w:jc w:val="center"/>
        </w:trPr>
        <w:tc>
          <w:tcPr>
            <w:tcW w:w="1285" w:type="dxa"/>
            <w:vAlign w:val="center"/>
          </w:tcPr>
          <w:p w:rsidR="00FB142B" w:rsidRPr="007D1E0B" w:rsidRDefault="00FB142B" w:rsidP="009D3C84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Câu 4</w:t>
            </w:r>
          </w:p>
          <w:p w:rsidR="00FB142B" w:rsidRDefault="00FB142B" w:rsidP="009D3C84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(0,5 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)</w:t>
            </w:r>
          </w:p>
        </w:tc>
        <w:tc>
          <w:tcPr>
            <w:tcW w:w="6872" w:type="dxa"/>
          </w:tcPr>
          <w:p w:rsidR="00FB142B" w:rsidRPr="00B33482" w:rsidRDefault="00FB142B" w:rsidP="009D3C84">
            <w:pPr>
              <w:spacing w:before="120"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B33482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 xml:space="preserve">Gọi số vận động viên nam là </w:t>
            </w:r>
            <w:r w:rsidRPr="00B3348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x-none" w:eastAsia="x-none"/>
              </w:rPr>
              <w:object w:dxaOrig="200" w:dyaOrig="220">
                <v:shape id="_x0000_i1065" type="#_x0000_t75" style="width:9.5pt;height:11.5pt" o:ole="">
                  <v:imagedata r:id="rId84" o:title=""/>
                </v:shape>
                <o:OLEObject Type="Embed" ProgID="Equation.DSMT4" ShapeID="_x0000_i1065" DrawAspect="Content" ObjectID="_1696871059" r:id="rId85"/>
              </w:object>
            </w:r>
            <w:r w:rsidRPr="00B33482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>.</w:t>
            </w:r>
          </w:p>
          <w:p w:rsidR="00FB142B" w:rsidRPr="00B33482" w:rsidRDefault="00FB142B" w:rsidP="009D3C84">
            <w:pPr>
              <w:spacing w:before="120"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B33482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 xml:space="preserve">Số ván các vận động viên nam chơi với nhau là </w:t>
            </w:r>
            <w:r w:rsidRPr="00B33482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x-none" w:eastAsia="x-none"/>
              </w:rPr>
              <w:object w:dxaOrig="1500" w:dyaOrig="400">
                <v:shape id="_x0000_i1066" type="#_x0000_t75" style="width:75.5pt;height:20pt" o:ole="">
                  <v:imagedata r:id="rId86" o:title=""/>
                </v:shape>
                <o:OLEObject Type="Embed" ProgID="Equation.DSMT4" ShapeID="_x0000_i1066" DrawAspect="Content" ObjectID="_1696871060" r:id="rId87"/>
              </w:object>
            </w:r>
            <w:r w:rsidRPr="00B33482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>.</w:t>
            </w:r>
          </w:p>
          <w:p w:rsidR="00FB142B" w:rsidRPr="00B33482" w:rsidRDefault="00FB142B" w:rsidP="009D3C84">
            <w:pPr>
              <w:spacing w:before="120"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B33482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 xml:space="preserve">Số ván các vận động viên nam chơi với các vận động viên nữ là </w:t>
            </w:r>
            <w:r w:rsidRPr="00B3348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x-none" w:eastAsia="x-none"/>
              </w:rPr>
              <w:object w:dxaOrig="1040" w:dyaOrig="279">
                <v:shape id="_x0000_i1067" type="#_x0000_t75" style="width:52pt;height:14pt" o:ole="">
                  <v:imagedata r:id="rId88" o:title=""/>
                </v:shape>
                <o:OLEObject Type="Embed" ProgID="Equation.DSMT4" ShapeID="_x0000_i1067" DrawAspect="Content" ObjectID="_1696871061" r:id="rId89"/>
              </w:object>
            </w:r>
            <w:r w:rsidRPr="00B33482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>.</w:t>
            </w:r>
          </w:p>
          <w:p w:rsidR="00FB142B" w:rsidRPr="00B33482" w:rsidRDefault="00FB142B" w:rsidP="009D3C84">
            <w:pPr>
              <w:spacing w:before="120"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B33482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 xml:space="preserve">Vậy ta có </w:t>
            </w:r>
            <w:r w:rsidRPr="00B33482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x-none" w:eastAsia="x-none"/>
              </w:rPr>
              <w:object w:dxaOrig="2659" w:dyaOrig="400">
                <v:shape id="_x0000_i1068" type="#_x0000_t75" style="width:132.5pt;height:20pt" o:ole="">
                  <v:imagedata r:id="rId90" o:title=""/>
                </v:shape>
                <o:OLEObject Type="Embed" ProgID="Equation.DSMT4" ShapeID="_x0000_i1068" DrawAspect="Content" ObjectID="_1696871062" r:id="rId91"/>
              </w:object>
            </w:r>
            <w:r w:rsidRPr="00B33482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>.</w:t>
            </w:r>
          </w:p>
          <w:p w:rsidR="00FB142B" w:rsidRPr="00B33482" w:rsidRDefault="00FB142B" w:rsidP="009D3C84">
            <w:pPr>
              <w:spacing w:before="120"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</w:pPr>
            <w:r w:rsidRPr="00B33482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 xml:space="preserve">Vậy số ván các vận động viên chơi là </w:t>
            </w:r>
            <w:r w:rsidRPr="00B33482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x-none" w:eastAsia="x-none"/>
              </w:rPr>
              <w:object w:dxaOrig="1080" w:dyaOrig="380">
                <v:shape id="_x0000_i1069" type="#_x0000_t75" style="width:53.5pt;height:19pt" o:ole="">
                  <v:imagedata r:id="rId92" o:title=""/>
                </v:shape>
                <o:OLEObject Type="Embed" ProgID="Equation.DSMT4" ShapeID="_x0000_i1069" DrawAspect="Content" ObjectID="_1696871063" r:id="rId93"/>
              </w:object>
            </w:r>
            <w:r w:rsidRPr="00B33482">
              <w:rPr>
                <w:rFonts w:ascii="Times New Roman" w:eastAsia="Times New Roman" w:hAnsi="Times New Roman" w:cs="Times New Roman"/>
                <w:sz w:val="24"/>
                <w:szCs w:val="24"/>
                <w:lang w:val="x-none" w:eastAsia="x-none"/>
              </w:rPr>
              <w:t>.</w:t>
            </w:r>
          </w:p>
          <w:p w:rsidR="00FB142B" w:rsidRPr="00D556A9" w:rsidRDefault="00FB142B" w:rsidP="009D3C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02" w:type="dxa"/>
          </w:tcPr>
          <w:p w:rsidR="00FB142B" w:rsidRDefault="00FB142B" w:rsidP="009D3C8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B142B" w:rsidRDefault="00FB142B" w:rsidP="009D3C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:rsidR="00FB142B" w:rsidRDefault="00FB142B" w:rsidP="00FB142B">
      <w:pPr>
        <w:spacing w:before="120" w:after="120"/>
      </w:pPr>
    </w:p>
    <w:p w:rsidR="00955424" w:rsidRPr="00EC0AD2" w:rsidRDefault="00955424" w:rsidP="00955424">
      <w:pPr>
        <w:spacing w:before="120" w:after="120"/>
        <w:rPr>
          <w:i/>
        </w:rPr>
      </w:pPr>
      <w:r w:rsidRPr="00EC0AD2">
        <w:rPr>
          <w:i/>
        </w:rPr>
        <w:t>* Mọi cách giải khác hướng dẫn chấ</w:t>
      </w:r>
      <w:r>
        <w:rPr>
          <w:i/>
        </w:rPr>
        <w:t xml:space="preserve">m; </w:t>
      </w:r>
      <w:r w:rsidRPr="00EC0AD2">
        <w:rPr>
          <w:i/>
        </w:rPr>
        <w:t>nế</w:t>
      </w:r>
      <w:r>
        <w:rPr>
          <w:i/>
        </w:rPr>
        <w:t>u đúng vẫn được điểm tối đa.</w:t>
      </w:r>
    </w:p>
    <w:p w:rsidR="001E7DB1" w:rsidRDefault="001E7DB1">
      <w:pPr>
        <w:rPr>
          <w:b/>
          <w:color w:val="8A2BE2"/>
        </w:rPr>
      </w:pPr>
    </w:p>
    <w:sectPr w:rsidR="001E7DB1">
      <w:pgSz w:w="11906" w:h="16838"/>
      <w:pgMar w:top="600" w:right="600" w:bottom="700" w:left="700" w:header="400" w:footer="50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A77B3E"/>
    <w:rsid w:val="001E7DB1"/>
    <w:rsid w:val="00955424"/>
    <w:rsid w:val="00A77B3E"/>
    <w:rsid w:val="00CA2A55"/>
    <w:rsid w:val="00D10C48"/>
    <w:rsid w:val="00FB14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7DA289DA-06B9-44BF-BEB7-35D946C073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B142B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theme" Target="theme/theme1.xml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451</Words>
  <Characters>257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ruong</cp:lastModifiedBy>
  <cp:revision>4</cp:revision>
  <dcterms:created xsi:type="dcterms:W3CDTF">2021-10-27T09:20:00Z</dcterms:created>
  <dcterms:modified xsi:type="dcterms:W3CDTF">2021-10-27T09:58:00Z</dcterms:modified>
</cp:coreProperties>
</file>